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88" r:id="rId3"/>
    <p:sldId id="256" r:id="rId4"/>
    <p:sldId id="284" r:id="rId5"/>
    <p:sldId id="285" r:id="rId6"/>
    <p:sldId id="286" r:id="rId7"/>
    <p:sldId id="289" r:id="rId8"/>
    <p:sldId id="290" r:id="rId9"/>
    <p:sldId id="291" r:id="rId10"/>
    <p:sldId id="292" r:id="rId11"/>
    <p:sldId id="293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52EF2-6FC1-A5E9-BB39-95C9CEE8FB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DC246F-1F20-F095-8F1C-68848A1BEA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B6A737-6B3D-5794-F775-9B8765391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72C059-0B1F-6041-55EE-5334DBDF85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13883A-B5AE-CEC4-D869-6F80D6CCB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26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A986FB-CC87-AE31-021D-598CCB604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713DE0-7578-0D01-CBDA-1E908CB63F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0C309A-B014-3D6E-BD03-A39D41143B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762FEA-CF23-4F6D-3B28-56AA9EF53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971B86-4745-00E9-9A29-12902CB4B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14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6D837F-F157-A15A-6E09-47EC22A31B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D63CAD-2D2F-7666-A346-33DAE073C3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B38ED4-42FF-778C-012B-56A8EB536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B53C7E-D24B-BD57-0239-A8C27A86F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01E8B5-1D42-0052-E748-78E18654B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2133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352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2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4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5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44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526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3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5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E132C-4A02-FA6A-9044-547B54BBF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4806C6-D26C-51B2-DF5D-AF20CCE196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9771DF-5E7F-9C33-461C-B0C7F0731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91A281-11F4-5A82-1531-9DDBAF7D4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4225F9-9943-88EC-D5ED-A5C05EB17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2756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766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98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5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DCCA6-E862-FD8E-DDD1-5876E37E82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9653AE-FF95-7CD6-9887-E50F6E54E8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B6522A-5DD0-1AC0-7C67-E2DFD94A0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85533D-51C7-EEAF-5F7B-0CFDB87DF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219F4B-C59C-D6AB-D19D-17806A9D0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40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5E2DB-5378-FECE-E463-ADE6AAA5A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24645E-380C-EE9B-3582-1256A9B8E6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59CABC-53DA-7893-9CF5-4A54854EE9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0A05CF-1CA2-2C6E-D712-37A52D00F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EFC4C3-ECA7-0F86-D897-5108C6FCA8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D49E10-7137-80FA-2BC4-670A1063A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67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3374D-C471-42A1-0361-DBEF0034DA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6626A8-1630-FE59-270A-01A3E4E8B4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38AD36-3F0D-7E25-3523-CB22E9C8B7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A845D3-5EA7-C8F0-7AF7-3EB7886E97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F4CED89-595B-1473-E758-F434BBD872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64BDDC3-4990-1A2E-C7DE-68A897592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FEE09C-31E1-C145-D3DA-46532BE10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3A054F-A6E5-16F0-FB55-C6F3BB144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391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04E0C-6F85-8286-6C86-6611763BF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825E56-2DF2-FBF2-34E6-B951D67A5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682389-2958-BE38-B551-EE85CE990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D71D8B-3CBA-93EC-744A-C401B5B42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4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8AA38C-FC2E-4831-DCB5-73D8B8078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807F27-B9F8-D787-EAE2-208F59F61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5229C4-281A-1BEB-D9CD-2E800EF15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489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8C458-52B8-DCF3-C4E3-D928EB70A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9BF9A-B49D-5F6F-B980-7F9B0A328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6AB69B-7652-C51E-F6E7-809E2DB419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DD1FCA-74A1-2A1B-B0D8-4BFF55860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665112-D164-BC83-8C76-1AFB4697F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0BD095-8F17-D2E0-4D5C-C31885110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5582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895499-C331-83AA-C6FB-7524BC3E8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E98E51F-E379-72F3-2621-D9551FEF3F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EC702E-F575-28EC-C33E-1564BA24DD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F1DBD3-C2E4-28DA-39AE-FEC6B3BC3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608301-0EAA-4168-83F6-57A281E01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A8AA42-291F-59A0-210A-A0886E80C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44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2FB0A55-948D-BB69-E21C-78017BC60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BCE5CC-E045-915F-9E3B-562AC192C8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9A9BAE-2741-62A0-8002-39CA2D69E8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1D8332-9CD1-46A2-8481-2EAB72A97E5A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9F0345-3A3C-1531-5206-65CA2DDF2E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701A29-492C-AAD5-FAC6-6F62F0E5FB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66D132-B1FE-4880-8BD2-01EB8628D3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834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378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png"/><Relationship Id="rId10" Type="http://schemas.openxmlformats.org/officeDocument/2006/relationships/image" Target="../media/image20.svg"/><Relationship Id="rId4" Type="http://schemas.openxmlformats.org/officeDocument/2006/relationships/image" Target="../media/image16.emf"/><Relationship Id="rId9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2.svg"/><Relationship Id="rId7" Type="http://schemas.openxmlformats.org/officeDocument/2006/relationships/image" Target="../media/image20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9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svg"/><Relationship Id="rId5" Type="http://schemas.openxmlformats.org/officeDocument/2006/relationships/image" Target="../media/image19.png"/><Relationship Id="rId4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0.sv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.sv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0.png"/><Relationship Id="rId10" Type="http://schemas.openxmlformats.org/officeDocument/2006/relationships/image" Target="../media/image3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svg"/><Relationship Id="rId5" Type="http://schemas.openxmlformats.org/officeDocument/2006/relationships/image" Target="../media/image19.png"/><Relationship Id="rId4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svg"/><Relationship Id="rId5" Type="http://schemas.openxmlformats.org/officeDocument/2006/relationships/image" Target="../media/image19.png"/><Relationship Id="rId4" Type="http://schemas.openxmlformats.org/officeDocument/2006/relationships/image" Target="../media/image4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 dirty="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860800" y="5156200"/>
            <a:ext cx="9347843" cy="479289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73855" y="2833350"/>
            <a:ext cx="3221588" cy="280571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0" y="4049221"/>
            <a:ext cx="1124449" cy="158983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720911" y="4682813"/>
            <a:ext cx="884883" cy="113711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76937" y="5619980"/>
            <a:ext cx="3056137" cy="480250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091986" y="156934"/>
            <a:ext cx="1628925" cy="164386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633187" y="872900"/>
            <a:ext cx="2308590" cy="181329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7417B8A-8360-5F7F-720F-697FF305A233}"/>
              </a:ext>
            </a:extLst>
          </p:cNvPr>
          <p:cNvSpPr txBox="1"/>
          <p:nvPr/>
        </p:nvSpPr>
        <p:spPr>
          <a:xfrm>
            <a:off x="4537975" y="1447239"/>
            <a:ext cx="6525694" cy="3013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4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QUÝ THẦY CÔ VÀ CÁC EM ĐẾN VỚI TIẾT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29441B-D286-432E-6847-7A2D210B9509}"/>
              </a:ext>
            </a:extLst>
          </p:cNvPr>
          <p:cNvSpPr txBox="1"/>
          <p:nvPr/>
        </p:nvSpPr>
        <p:spPr>
          <a:xfrm>
            <a:off x="671513" y="1171575"/>
            <a:ext cx="11001374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VN: 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95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Ti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96880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58EF381-1340-B2C9-55FD-95030BE0E114}"/>
              </a:ext>
            </a:extLst>
          </p:cNvPr>
          <p:cNvGrpSpPr/>
          <p:nvPr/>
        </p:nvGrpSpPr>
        <p:grpSpPr>
          <a:xfrm>
            <a:off x="352425" y="538056"/>
            <a:ext cx="10820400" cy="5486400"/>
            <a:chOff x="0" y="0"/>
            <a:chExt cx="5490351" cy="278384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9196D380-9FAB-DD57-8679-3A3C57C42B2F}"/>
                </a:ext>
              </a:extLst>
            </p:cNvPr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5B69E700-CF66-CA1B-FE1E-EC52F04663E8}"/>
              </a:ext>
            </a:extLst>
          </p:cNvPr>
          <p:cNvSpPr txBox="1"/>
          <p:nvPr/>
        </p:nvSpPr>
        <p:spPr>
          <a:xfrm>
            <a:off x="1219200" y="1005840"/>
            <a:ext cx="6878320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Tro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t.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1CEC5F-B12D-11F7-9802-4CA6F4CC8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98785"/>
              </p:ext>
            </p:extLst>
          </p:nvPr>
        </p:nvGraphicFramePr>
        <p:xfrm>
          <a:off x="3460825" y="1750475"/>
          <a:ext cx="892915" cy="73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28600" progId="Equation.DSMT4">
                  <p:embed/>
                </p:oleObj>
              </mc:Choice>
              <mc:Fallback>
                <p:oleObj name="Equation" r:id="rId2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0825" y="1750475"/>
                        <a:ext cx="892915" cy="730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E7800D3-1950-9B19-96ED-5EC2B8D5E6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5364" y="1567464"/>
            <a:ext cx="4071112" cy="26561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99FE40B-3D71-7E45-7D41-D2377123036D}"/>
                  </a:ext>
                </a:extLst>
              </p:cNvPr>
              <p:cNvSpPr txBox="1"/>
              <p:nvPr/>
            </p:nvSpPr>
            <p:spPr>
              <a:xfrm>
                <a:off x="8630920" y="313944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45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99FE40B-3D71-7E45-7D41-D23771230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920" y="3139440"/>
                <a:ext cx="914400" cy="369332"/>
              </a:xfrm>
              <a:prstGeom prst="rect">
                <a:avLst/>
              </a:prstGeom>
              <a:blipFill>
                <a:blip r:embed="rId5"/>
                <a:stretch>
                  <a:fillRect l="-60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8627A1-F9BE-8C23-861E-9C09B1197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66871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0A5AA632-BD86-61F0-B9DE-A1346A683F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69963" y="1606665"/>
            <a:ext cx="3621278" cy="2825962"/>
          </a:xfrm>
          <a:prstGeom prst="rect">
            <a:avLst/>
          </a:prstGeom>
        </p:spPr>
      </p:pic>
      <p:pic>
        <p:nvPicPr>
          <p:cNvPr id="18" name="Picture 12">
            <a:extLst>
              <a:ext uri="{FF2B5EF4-FFF2-40B4-BE49-F238E27FC236}">
                <a16:creationId xmlns:a16="http://schemas.microsoft.com/office/drawing/2014/main" id="{4325E589-C6C2-551E-E4A4-5556FEF4F4F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57533" y="4114800"/>
            <a:ext cx="1371600" cy="2743200"/>
          </a:xfrm>
          <a:prstGeom prst="rect">
            <a:avLst/>
          </a:prstGeom>
        </p:spPr>
      </p:pic>
      <p:sp>
        <p:nvSpPr>
          <p:cNvPr id="10" name="Arc 9">
            <a:extLst>
              <a:ext uri="{FF2B5EF4-FFF2-40B4-BE49-F238E27FC236}">
                <a16:creationId xmlns:a16="http://schemas.microsoft.com/office/drawing/2014/main" id="{771D9487-C247-81DC-EB7F-09422EA45152}"/>
              </a:ext>
            </a:extLst>
          </p:cNvPr>
          <p:cNvSpPr/>
          <p:nvPr/>
        </p:nvSpPr>
        <p:spPr>
          <a:xfrm>
            <a:off x="8097520" y="3228975"/>
            <a:ext cx="417830" cy="555032"/>
          </a:xfrm>
          <a:prstGeom prst="arc">
            <a:avLst>
              <a:gd name="adj1" fmla="val 11352734"/>
              <a:gd name="adj2" fmla="val 1836982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C0085DA-3608-9287-1D04-730931DA89DE}"/>
              </a:ext>
            </a:extLst>
          </p:cNvPr>
          <p:cNvCxnSpPr>
            <a:cxnSpLocks/>
          </p:cNvCxnSpPr>
          <p:nvPr/>
        </p:nvCxnSpPr>
        <p:spPr>
          <a:xfrm>
            <a:off x="8213090" y="3139440"/>
            <a:ext cx="83185" cy="203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844BA35-F5FA-B937-CBF3-F41FDF7DED91}"/>
              </a:ext>
            </a:extLst>
          </p:cNvPr>
          <p:cNvSpPr txBox="1"/>
          <p:nvPr/>
        </p:nvSpPr>
        <p:spPr>
          <a:xfrm>
            <a:off x="8161338" y="275803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94783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14375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018568" y="107296"/>
            <a:ext cx="2024207" cy="140958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1" y="-162078"/>
            <a:ext cx="1408071" cy="185716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61D8C59-7BD4-28B0-768D-30F572844A03}"/>
              </a:ext>
            </a:extLst>
          </p:cNvPr>
          <p:cNvSpPr txBox="1"/>
          <p:nvPr/>
        </p:nvSpPr>
        <p:spPr>
          <a:xfrm>
            <a:off x="2150110" y="2659322"/>
            <a:ext cx="7528560" cy="124764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  <a:spcAft>
                <a:spcPts val="400"/>
              </a:spcAft>
            </a:pPr>
            <a:r>
              <a:rPr lang="vi-VN" sz="2667" i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 </a:t>
            </a:r>
            <a:r>
              <a:rPr lang="vi-VN" sz="2667" i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2667" i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i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vi-VN" sz="2667" i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i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vi-VN" sz="2667" i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i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à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ia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2667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. </a:t>
            </a:r>
            <a:endParaRPr lang="en-US" sz="2667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Mũi tên: Phải 12">
            <a:extLst>
              <a:ext uri="{FF2B5EF4-FFF2-40B4-BE49-F238E27FC236}">
                <a16:creationId xmlns:a16="http://schemas.microsoft.com/office/drawing/2014/main" id="{40E287E3-7DD2-2E52-BEDC-5BF3C4312D70}"/>
              </a:ext>
            </a:extLst>
          </p:cNvPr>
          <p:cNvSpPr/>
          <p:nvPr/>
        </p:nvSpPr>
        <p:spPr>
          <a:xfrm>
            <a:off x="895350" y="2988986"/>
            <a:ext cx="1092200" cy="6813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Hộp Văn bản 4">
            <a:extLst>
              <a:ext uri="{FF2B5EF4-FFF2-40B4-BE49-F238E27FC236}">
                <a16:creationId xmlns:a16="http://schemas.microsoft.com/office/drawing/2014/main" id="{F3E610AE-16B5-B3C9-8124-2CB6FA26C182}"/>
              </a:ext>
            </a:extLst>
          </p:cNvPr>
          <p:cNvSpPr txBox="1"/>
          <p:nvPr/>
        </p:nvSpPr>
        <p:spPr>
          <a:xfrm>
            <a:off x="1987550" y="1629983"/>
            <a:ext cx="7112000" cy="54367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defTabSz="609630"/>
            <a:r>
              <a:rPr lang="en-US" sz="2933" b="1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HAI GÓC ĐỐI ĐỈNH</a:t>
            </a:r>
          </a:p>
        </p:txBody>
      </p:sp>
      <p:pic>
        <p:nvPicPr>
          <p:cNvPr id="10" name="Picture 12">
            <a:extLst>
              <a:ext uri="{FF2B5EF4-FFF2-40B4-BE49-F238E27FC236}">
                <a16:creationId xmlns:a16="http://schemas.microsoft.com/office/drawing/2014/main" id="{38BD6901-44D3-BD5F-4DFF-B77D924B8E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57533" y="4114800"/>
            <a:ext cx="1371600" cy="2743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A335657-CA86-43A8-2C50-7F77AABB8A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5194" y="4212776"/>
            <a:ext cx="3582924" cy="20878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22981CE-995C-93FD-0CB3-68088C28B351}"/>
              </a:ext>
            </a:extLst>
          </p:cNvPr>
          <p:cNvSpPr txBox="1"/>
          <p:nvPr/>
        </p:nvSpPr>
        <p:spPr>
          <a:xfrm>
            <a:off x="2694940" y="817681"/>
            <a:ext cx="6438900" cy="5847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: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5DD89DD-F3EC-1A7C-5645-04F8BFFB878C}"/>
              </a:ext>
            </a:extLst>
          </p:cNvPr>
          <p:cNvSpPr txBox="1"/>
          <p:nvPr/>
        </p:nvSpPr>
        <p:spPr>
          <a:xfrm>
            <a:off x="1987550" y="2117985"/>
            <a:ext cx="3155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046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00075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4116">
            <a:off x="101437" y="163582"/>
            <a:ext cx="2079580" cy="1572919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364DEA0B-E572-F93E-413F-E9344E5283F9}"/>
              </a:ext>
            </a:extLst>
          </p:cNvPr>
          <p:cNvSpPr/>
          <p:nvPr/>
        </p:nvSpPr>
        <p:spPr>
          <a:xfrm>
            <a:off x="1899837" y="761017"/>
            <a:ext cx="2032000" cy="914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09630"/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FDB7D78-FFCA-3A73-F16B-43ED9541BCB0}"/>
              </a:ext>
            </a:extLst>
          </p:cNvPr>
          <p:cNvSpPr txBox="1"/>
          <p:nvPr/>
        </p:nvSpPr>
        <p:spPr>
          <a:xfrm>
            <a:off x="4102060" y="702390"/>
            <a:ext cx="6299200" cy="1247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8" name="Mũi tên: Phải 7">
            <a:extLst>
              <a:ext uri="{FF2B5EF4-FFF2-40B4-BE49-F238E27FC236}">
                <a16:creationId xmlns:a16="http://schemas.microsoft.com/office/drawing/2014/main" id="{BCAF0539-EAC8-D954-BEE8-BEDE9CCCE810}"/>
              </a:ext>
            </a:extLst>
          </p:cNvPr>
          <p:cNvSpPr/>
          <p:nvPr/>
        </p:nvSpPr>
        <p:spPr>
          <a:xfrm>
            <a:off x="1062217" y="5157208"/>
            <a:ext cx="1477783" cy="506993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F26D88-54F7-F136-959E-3C7EBE8F71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1614" y="1889229"/>
            <a:ext cx="6592062" cy="32209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40A723B-8C8F-0A52-B417-5EF659A8CE6B}"/>
              </a:ext>
            </a:extLst>
          </p:cNvPr>
          <p:cNvSpPr txBox="1"/>
          <p:nvPr/>
        </p:nvSpPr>
        <p:spPr>
          <a:xfrm>
            <a:off x="4648200" y="3105150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D101F4-ACF7-CB9B-6ED6-6731BA441A4C}"/>
              </a:ext>
            </a:extLst>
          </p:cNvPr>
          <p:cNvSpPr txBox="1"/>
          <p:nvPr/>
        </p:nvSpPr>
        <p:spPr>
          <a:xfrm>
            <a:off x="8458200" y="3130367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85B47D-43B6-0C75-55EB-B56725245120}"/>
              </a:ext>
            </a:extLst>
          </p:cNvPr>
          <p:cNvSpPr txBox="1"/>
          <p:nvPr/>
        </p:nvSpPr>
        <p:spPr>
          <a:xfrm>
            <a:off x="4686259" y="4972542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A57769A-B5FE-E878-2669-186D609D5379}"/>
              </a:ext>
            </a:extLst>
          </p:cNvPr>
          <p:cNvSpPr txBox="1"/>
          <p:nvPr/>
        </p:nvSpPr>
        <p:spPr>
          <a:xfrm>
            <a:off x="8458200" y="4954649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)</a:t>
            </a:r>
          </a:p>
        </p:txBody>
      </p:sp>
      <p:pic>
        <p:nvPicPr>
          <p:cNvPr id="9" name="Picture 12">
            <a:extLst>
              <a:ext uri="{FF2B5EF4-FFF2-40B4-BE49-F238E27FC236}">
                <a16:creationId xmlns:a16="http://schemas.microsoft.com/office/drawing/2014/main" id="{846588B3-EED7-CEF7-C6AF-FAD41316B8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66876" y="4114800"/>
            <a:ext cx="1371600" cy="2743200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3865159-E3B9-222C-E3F1-41DCCF6AEC35}"/>
              </a:ext>
            </a:extLst>
          </p:cNvPr>
          <p:cNvSpPr/>
          <p:nvPr/>
        </p:nvSpPr>
        <p:spPr>
          <a:xfrm>
            <a:off x="4648200" y="4972542"/>
            <a:ext cx="419100" cy="36933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C0A61D5-2713-A981-54CE-6DB2CFEE4180}"/>
              </a:ext>
            </a:extLst>
          </p:cNvPr>
          <p:cNvSpPr/>
          <p:nvPr/>
        </p:nvSpPr>
        <p:spPr>
          <a:xfrm>
            <a:off x="8410616" y="4926520"/>
            <a:ext cx="419100" cy="369332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0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63653" y="740056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853" y="4114800"/>
            <a:ext cx="1371600" cy="2743200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763653" y="130456"/>
            <a:ext cx="2619375" cy="609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09630"/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6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812352C-5550-7BCA-3556-B4DCC81BCFC3}"/>
              </a:ext>
            </a:extLst>
          </p:cNvPr>
          <p:cNvSpPr txBox="1"/>
          <p:nvPr/>
        </p:nvSpPr>
        <p:spPr>
          <a:xfrm>
            <a:off x="1447800" y="1077155"/>
            <a:ext cx="6197600" cy="2479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Cho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(SGK – 94)</a:t>
            </a:r>
          </a:p>
          <a:p>
            <a:pPr algn="just" defTabSz="609630">
              <a:lnSpc>
                <a:spcPct val="150000"/>
              </a:lnSpc>
            </a:pP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;     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72EF2A0C-E938-CED3-7044-3D7FA14DB7E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71" t="7720" r="2859" b="7720"/>
          <a:stretch/>
        </p:blipFill>
        <p:spPr>
          <a:xfrm>
            <a:off x="7823200" y="2413000"/>
            <a:ext cx="3400611" cy="2462512"/>
          </a:xfrm>
          <a:prstGeom prst="rect">
            <a:avLst/>
          </a:prstGeom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A37ED321-821E-5F00-F676-015E26E1F9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09358">
            <a:off x="8731134" y="533250"/>
            <a:ext cx="3363265" cy="15042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5FF954-1197-E9A3-4B2F-38D4CF6F81A4}"/>
              </a:ext>
            </a:extLst>
          </p:cNvPr>
          <p:cNvSpPr txBox="1"/>
          <p:nvPr/>
        </p:nvSpPr>
        <p:spPr>
          <a:xfrm>
            <a:off x="8950325" y="3189169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764DD2-8E82-B323-0CB6-64B501E498D9}"/>
              </a:ext>
            </a:extLst>
          </p:cNvPr>
          <p:cNvSpPr txBox="1"/>
          <p:nvPr/>
        </p:nvSpPr>
        <p:spPr>
          <a:xfrm>
            <a:off x="9350282" y="3037770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E7AC43-A34F-6F33-920D-1D266818593F}"/>
              </a:ext>
            </a:extLst>
          </p:cNvPr>
          <p:cNvSpPr txBox="1"/>
          <p:nvPr/>
        </p:nvSpPr>
        <p:spPr>
          <a:xfrm>
            <a:off x="9750239" y="3290125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B36C36-07B7-8CD0-F248-9CA177492F12}"/>
              </a:ext>
            </a:extLst>
          </p:cNvPr>
          <p:cNvSpPr txBox="1"/>
          <p:nvPr/>
        </p:nvSpPr>
        <p:spPr>
          <a:xfrm>
            <a:off x="9388382" y="3627388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60E546-7583-D01E-EC2C-E46470EDA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39906"/>
              </p:ext>
            </p:extLst>
          </p:nvPr>
        </p:nvGraphicFramePr>
        <p:xfrm>
          <a:off x="3075194" y="1706980"/>
          <a:ext cx="536575" cy="68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5194" y="1706980"/>
                        <a:ext cx="536575" cy="68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2DE4E0E-F5F1-CB10-2D11-01EB25D43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34953"/>
              </p:ext>
            </p:extLst>
          </p:nvPr>
        </p:nvGraphicFramePr>
        <p:xfrm>
          <a:off x="3695715" y="1721514"/>
          <a:ext cx="574902" cy="68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5715" y="1721514"/>
                        <a:ext cx="574902" cy="68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D208C49-C6FA-7A6C-708D-EF3B2F4CCD3D}"/>
              </a:ext>
            </a:extLst>
          </p:cNvPr>
          <p:cNvSpPr txBox="1"/>
          <p:nvPr/>
        </p:nvSpPr>
        <p:spPr>
          <a:xfrm>
            <a:off x="1533525" y="3812054"/>
            <a:ext cx="6289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;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9E962FA-4EDF-5460-4D82-FE5DB5941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05902"/>
              </p:ext>
            </p:extLst>
          </p:nvPr>
        </p:nvGraphicFramePr>
        <p:xfrm>
          <a:off x="4875213" y="3811588"/>
          <a:ext cx="488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5213" y="3811588"/>
                        <a:ext cx="4889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70A9305-8B94-8EC8-937A-8BA2B0FA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35752"/>
              </p:ext>
            </p:extLst>
          </p:nvPr>
        </p:nvGraphicFramePr>
        <p:xfrm>
          <a:off x="5530942" y="3812054"/>
          <a:ext cx="523874" cy="62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30942" y="3812054"/>
                        <a:ext cx="523874" cy="62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0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5167AAD-2386-0713-2F8F-A8CAD166DAC3}"/>
              </a:ext>
            </a:extLst>
          </p:cNvPr>
          <p:cNvGrpSpPr/>
          <p:nvPr/>
        </p:nvGrpSpPr>
        <p:grpSpPr>
          <a:xfrm>
            <a:off x="763653" y="721006"/>
            <a:ext cx="10820400" cy="5486400"/>
            <a:chOff x="0" y="0"/>
            <a:chExt cx="5490351" cy="278384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E5E35A82-7AAC-2CDF-1BF5-BEFAD648AB8F}"/>
                </a:ext>
              </a:extLst>
            </p:cNvPr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4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BEB448B4-B1A4-1309-8A75-C1A920A0489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71" t="7720" r="2859" b="7720"/>
          <a:stretch/>
        </p:blipFill>
        <p:spPr>
          <a:xfrm>
            <a:off x="7718658" y="1061720"/>
            <a:ext cx="3865395" cy="27990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E63A51-F987-D279-E862-92341C8AD257}"/>
              </a:ext>
            </a:extLst>
          </p:cNvPr>
          <p:cNvSpPr txBox="1"/>
          <p:nvPr/>
        </p:nvSpPr>
        <p:spPr>
          <a:xfrm>
            <a:off x="9039767" y="1986408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B7293E-AF6D-32A3-B40A-C839EABAC8E9}"/>
              </a:ext>
            </a:extLst>
          </p:cNvPr>
          <p:cNvSpPr txBox="1"/>
          <p:nvPr/>
        </p:nvSpPr>
        <p:spPr>
          <a:xfrm>
            <a:off x="9505814" y="1833046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E3F1D6-0CF3-6DB7-6AF3-DF15C93E8EB2}"/>
              </a:ext>
            </a:extLst>
          </p:cNvPr>
          <p:cNvSpPr txBox="1"/>
          <p:nvPr/>
        </p:nvSpPr>
        <p:spPr>
          <a:xfrm>
            <a:off x="9899723" y="2091928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BE08A6-BA11-FFE6-F4E0-241B7F8104D9}"/>
              </a:ext>
            </a:extLst>
          </p:cNvPr>
          <p:cNvSpPr txBox="1"/>
          <p:nvPr/>
        </p:nvSpPr>
        <p:spPr>
          <a:xfrm>
            <a:off x="9568456" y="2348150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BE27402-871C-3613-8529-CCA31C9445ED}"/>
                  </a:ext>
                </a:extLst>
              </p:cNvPr>
              <p:cNvSpPr txBox="1"/>
              <p:nvPr/>
            </p:nvSpPr>
            <p:spPr>
              <a:xfrm>
                <a:off x="1168612" y="740056"/>
                <a:ext cx="5988117" cy="605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80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80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BE27402-871C-3613-8529-CCA31C944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612" y="740056"/>
                <a:ext cx="5988117" cy="6058582"/>
              </a:xfrm>
              <a:prstGeom prst="rect">
                <a:avLst/>
              </a:prstGeom>
              <a:blipFill>
                <a:blip r:embed="rId3"/>
                <a:stretch>
                  <a:fillRect l="-2648" r="-1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753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2E7BB7E-EB3E-BE8A-7901-C3013826E77F}"/>
              </a:ext>
            </a:extLst>
          </p:cNvPr>
          <p:cNvGrpSpPr/>
          <p:nvPr/>
        </p:nvGrpSpPr>
        <p:grpSpPr>
          <a:xfrm>
            <a:off x="574674" y="302819"/>
            <a:ext cx="10848975" cy="6260820"/>
            <a:chOff x="0" y="0"/>
            <a:chExt cx="5490351" cy="278384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473AB5B5-51ED-84B3-7406-19605BF2C06D}"/>
                </a:ext>
              </a:extLst>
            </p:cNvPr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" name="Hộp Văn bản 4">
            <a:extLst>
              <a:ext uri="{FF2B5EF4-FFF2-40B4-BE49-F238E27FC236}">
                <a16:creationId xmlns:a16="http://schemas.microsoft.com/office/drawing/2014/main" id="{B8849A93-5AD5-0373-604D-63DD336B7085}"/>
              </a:ext>
            </a:extLst>
          </p:cNvPr>
          <p:cNvSpPr txBox="1"/>
          <p:nvPr/>
        </p:nvSpPr>
        <p:spPr>
          <a:xfrm>
            <a:off x="1778000" y="900423"/>
            <a:ext cx="7112000" cy="5436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609630"/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HAI GÓC ĐỐI ĐỈN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35AB51-7FF8-DCED-F20D-BF4FC512E137}"/>
              </a:ext>
            </a:extLst>
          </p:cNvPr>
          <p:cNvSpPr txBox="1"/>
          <p:nvPr/>
        </p:nvSpPr>
        <p:spPr>
          <a:xfrm>
            <a:off x="1778000" y="1604465"/>
            <a:ext cx="72517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SGK – 94)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7B9157-B963-E576-5BA6-3D150CEC1EA3}"/>
                  </a:ext>
                </a:extLst>
              </p:cNvPr>
              <p:cNvSpPr txBox="1"/>
              <p:nvPr/>
            </p:nvSpPr>
            <p:spPr>
              <a:xfrm>
                <a:off x="1702117" y="2825665"/>
                <a:ext cx="7924800" cy="1430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Ch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𝑂𝑐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𝑂𝑑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𝑂𝑑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7B9157-B963-E576-5BA6-3D150CEC1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17" y="2825665"/>
                <a:ext cx="7924800" cy="1430905"/>
              </a:xfrm>
              <a:prstGeom prst="rect">
                <a:avLst/>
              </a:prstGeom>
              <a:blipFill>
                <a:blip r:embed="rId2"/>
                <a:stretch>
                  <a:fillRect l="-1538" t="-4701" r="-1154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5AC0E0DC-E871-60E9-184D-47B05363E1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952" y="4417545"/>
            <a:ext cx="3758565" cy="21929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2F6AA1F-8110-D90E-440C-55AC2B65531B}"/>
              </a:ext>
            </a:extLst>
          </p:cNvPr>
          <p:cNvSpPr txBox="1"/>
          <p:nvPr/>
        </p:nvSpPr>
        <p:spPr>
          <a:xfrm>
            <a:off x="2190750" y="3725047"/>
            <a:ext cx="8442325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CE4000-5D04-1478-3162-A687F05EB57F}"/>
              </a:ext>
            </a:extLst>
          </p:cNvPr>
          <p:cNvSpPr txBox="1"/>
          <p:nvPr/>
        </p:nvSpPr>
        <p:spPr>
          <a:xfrm>
            <a:off x="7077267" y="4535175"/>
            <a:ext cx="666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11B547-3B38-18DB-8E48-E28DB724352D}"/>
              </a:ext>
            </a:extLst>
          </p:cNvPr>
          <p:cNvSpPr txBox="1"/>
          <p:nvPr/>
        </p:nvSpPr>
        <p:spPr>
          <a:xfrm>
            <a:off x="7077267" y="5204345"/>
            <a:ext cx="666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D45977-2A5A-E8B3-65C9-9DE245BFDC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3968" y="4147876"/>
            <a:ext cx="3606355" cy="2387691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6A386330-FB41-D2B8-B419-6ACDDE8C56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77853" y="4114800"/>
            <a:ext cx="1371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685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800DC1A-B3A8-BADA-A524-393ED447961E}"/>
              </a:ext>
            </a:extLst>
          </p:cNvPr>
          <p:cNvGrpSpPr/>
          <p:nvPr/>
        </p:nvGrpSpPr>
        <p:grpSpPr>
          <a:xfrm>
            <a:off x="763653" y="721006"/>
            <a:ext cx="10820400" cy="5486400"/>
            <a:chOff x="0" y="0"/>
            <a:chExt cx="5490351" cy="278384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1B53596E-586D-633F-2B88-04839AD504C1}"/>
                </a:ext>
              </a:extLst>
            </p:cNvPr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2">
            <a:extLst>
              <a:ext uri="{FF2B5EF4-FFF2-40B4-BE49-F238E27FC236}">
                <a16:creationId xmlns:a16="http://schemas.microsoft.com/office/drawing/2014/main" id="{05744803-2E55-D951-B103-4ECBE3DACF8B}"/>
              </a:ext>
            </a:extLst>
          </p:cNvPr>
          <p:cNvGrpSpPr/>
          <p:nvPr/>
        </p:nvGrpSpPr>
        <p:grpSpPr>
          <a:xfrm>
            <a:off x="204787" y="331824"/>
            <a:ext cx="11782426" cy="6405563"/>
            <a:chOff x="0" y="0"/>
            <a:chExt cx="5490351" cy="2783840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1D534697-E173-0D4F-F582-F1CA0E89D8A4}"/>
                </a:ext>
              </a:extLst>
            </p:cNvPr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7F60D944-4160-D99B-A91F-EE2ED0AE9DD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760" y="191013"/>
            <a:ext cx="3455012" cy="33435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5A9004-B77B-7EBC-2838-D2A076000C6E}"/>
                  </a:ext>
                </a:extLst>
              </p:cNvPr>
              <p:cNvSpPr txBox="1"/>
              <p:nvPr/>
            </p:nvSpPr>
            <p:spPr>
              <a:xfrm>
                <a:off x="1251137" y="1595517"/>
                <a:ext cx="6096000" cy="3666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Tí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𝑶𝒏</m:t>
                        </m:r>
                      </m:e>
                    </m:acc>
                  </m:oMath>
                </a14:m>
                <a:r>
                  <a:rPr lang="nl-NL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nl-NL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Ta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𝑂𝑐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góc đối đỉnh) 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)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Tia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b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𝑂𝑐</m:t>
                        </m:r>
                      </m:e>
                    </m:acc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𝑂𝑑</m:t>
                        </m:r>
                      </m:e>
                    </m:acc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𝑂𝑐</m:t>
                        </m:r>
                      </m:e>
                    </m:acc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5°=90°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𝑂𝑐</m:t>
                        </m:r>
                      </m:e>
                    </m:acc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−45°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𝑂𝑐</m:t>
                        </m:r>
                      </m:e>
                    </m:acc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5°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5°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5A9004-B77B-7EBC-2838-D2A076000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137" y="1595517"/>
                <a:ext cx="6096000" cy="3666966"/>
              </a:xfrm>
              <a:prstGeom prst="rect">
                <a:avLst/>
              </a:prstGeom>
              <a:blipFill>
                <a:blip r:embed="rId3"/>
                <a:stretch>
                  <a:fillRect l="-2000" t="-1331" r="-1000" b="-4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67BE6F2-60A0-488B-FE47-A4A15C1EA2A1}"/>
              </a:ext>
            </a:extLst>
          </p:cNvPr>
          <p:cNvSpPr txBox="1"/>
          <p:nvPr/>
        </p:nvSpPr>
        <p:spPr>
          <a:xfrm>
            <a:off x="499319" y="476250"/>
            <a:ext cx="3825031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: (SGK – 94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99BF7EC-4F15-D016-730B-3791D17E7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4298" y="3564619"/>
            <a:ext cx="2814049" cy="261277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F9C6A24-8B11-CFC0-D017-D83FD9C143C8}"/>
              </a:ext>
            </a:extLst>
          </p:cNvPr>
          <p:cNvSpPr txBox="1"/>
          <p:nvPr/>
        </p:nvSpPr>
        <p:spPr>
          <a:xfrm>
            <a:off x="8978545" y="5030638"/>
            <a:ext cx="222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12">
            <a:extLst>
              <a:ext uri="{FF2B5EF4-FFF2-40B4-BE49-F238E27FC236}">
                <a16:creationId xmlns:a16="http://schemas.microsoft.com/office/drawing/2014/main" id="{D019AAD4-D97E-430B-2337-87F419E417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201580" y="4114800"/>
            <a:ext cx="1371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86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7DBF212-6CD5-25F6-236C-B73DA7355552}"/>
              </a:ext>
            </a:extLst>
          </p:cNvPr>
          <p:cNvGrpSpPr/>
          <p:nvPr/>
        </p:nvGrpSpPr>
        <p:grpSpPr>
          <a:xfrm>
            <a:off x="390525" y="331824"/>
            <a:ext cx="11596687" cy="6126126"/>
            <a:chOff x="0" y="0"/>
            <a:chExt cx="5490351" cy="2783840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E4A80844-DF24-8256-61B1-C43F44890D58}"/>
                </a:ext>
              </a:extLst>
            </p:cNvPr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C7AC13-613C-C143-5A43-DA57A1BEB121}"/>
                  </a:ext>
                </a:extLst>
              </p:cNvPr>
              <p:cNvSpPr txBox="1"/>
              <p:nvPr/>
            </p:nvSpPr>
            <p:spPr>
              <a:xfrm>
                <a:off x="914400" y="581355"/>
                <a:ext cx="9048750" cy="121853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40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ẹt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EC7AC13-613C-C143-5A43-DA57A1BEB1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81355"/>
                <a:ext cx="9048750" cy="1218539"/>
              </a:xfrm>
              <a:prstGeom prst="rect">
                <a:avLst/>
              </a:prstGeom>
              <a:blipFill>
                <a:blip r:embed="rId2"/>
                <a:stretch>
                  <a:fillRect l="-1882" t="-490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7770F892-8F76-1116-3EF3-87046F8DD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731" y="1799894"/>
            <a:ext cx="4286269" cy="2920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986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9</TotalTime>
  <Words>436</Words>
  <Application>Microsoft Office PowerPoint</Application>
  <PresentationFormat>Widescreen</PresentationFormat>
  <Paragraphs>5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pport Client</dc:creator>
  <cp:lastModifiedBy>Support Client</cp:lastModifiedBy>
  <cp:revision>12</cp:revision>
  <dcterms:created xsi:type="dcterms:W3CDTF">2023-10-10T02:24:12Z</dcterms:created>
  <dcterms:modified xsi:type="dcterms:W3CDTF">2023-10-17T02:19:33Z</dcterms:modified>
</cp:coreProperties>
</file>